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92" r:id="rId3"/>
    <p:sldId id="257" r:id="rId4"/>
    <p:sldId id="264" r:id="rId5"/>
    <p:sldId id="268" r:id="rId6"/>
    <p:sldId id="269" r:id="rId7"/>
    <p:sldId id="270" r:id="rId8"/>
    <p:sldId id="284" r:id="rId9"/>
    <p:sldId id="285" r:id="rId10"/>
    <p:sldId id="290" r:id="rId11"/>
    <p:sldId id="289" r:id="rId12"/>
    <p:sldId id="294" r:id="rId13"/>
    <p:sldId id="295" r:id="rId14"/>
    <p:sldId id="286" r:id="rId15"/>
    <p:sldId id="291" r:id="rId16"/>
    <p:sldId id="287" r:id="rId17"/>
    <p:sldId id="288" r:id="rId18"/>
    <p:sldId id="293" r:id="rId19"/>
    <p:sldId id="267" r:id="rId20"/>
    <p:sldId id="265" r:id="rId21"/>
    <p:sldId id="266" r:id="rId22"/>
    <p:sldId id="263" r:id="rId23"/>
    <p:sldId id="258" r:id="rId24"/>
    <p:sldId id="260" r:id="rId25"/>
    <p:sldId id="259" r:id="rId26"/>
    <p:sldId id="271" r:id="rId27"/>
    <p:sldId id="272" r:id="rId28"/>
    <p:sldId id="273" r:id="rId29"/>
    <p:sldId id="274" r:id="rId30"/>
    <p:sldId id="275" r:id="rId31"/>
    <p:sldId id="276" r:id="rId32"/>
    <p:sldId id="277" r:id="rId33"/>
    <p:sldId id="278" r:id="rId34"/>
    <p:sldId id="279" r:id="rId35"/>
    <p:sldId id="280" r:id="rId36"/>
    <p:sldId id="281" r:id="rId37"/>
    <p:sldId id="282" r:id="rId38"/>
    <p:sldId id="283" r:id="rId39"/>
    <p:sldId id="261" r:id="rId40"/>
    <p:sldId id="262" r:id="rId4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66" d="100"/>
          <a:sy n="66" d="100"/>
        </p:scale>
        <p:origin x="520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3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Harx2khTuEc" TargetMode="Externa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28497" y="2957803"/>
            <a:ext cx="9296433" cy="992153"/>
          </a:xfrm>
        </p:spPr>
        <p:txBody>
          <a:bodyPr>
            <a:normAutofit fontScale="90000"/>
          </a:bodyPr>
          <a:lstStyle/>
          <a:p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PRACTICAL CONSIDERATIONS</a:t>
            </a:r>
            <a:r>
              <a:rPr lang="cs-CZ" dirty="0" smtClean="0"/>
              <a:t/>
            </a:r>
            <a:br>
              <a:rPr lang="cs-CZ" dirty="0" smtClean="0"/>
            </a:br>
            <a:r>
              <a:rPr lang="cs-CZ" dirty="0" smtClean="0"/>
              <a:t/>
            </a:r>
            <a:br>
              <a:rPr lang="cs-CZ" dirty="0" smtClean="0"/>
            </a:b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S BETWEEN LABORATORY AND LARGER SCALE PROCESSES</a:t>
            </a:r>
            <a:endParaRPr lang="cs-CZ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1117831"/>
              </p:ext>
            </p:extLst>
          </p:nvPr>
        </p:nvGraphicFramePr>
        <p:xfrm>
          <a:off x="1679751" y="2623111"/>
          <a:ext cx="8128000" cy="293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3087687585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9534935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25339667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804624514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3262068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Reactor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Size</a:t>
                      </a:r>
                      <a:endParaRPr lang="cs-CZ" dirty="0" smtClean="0"/>
                    </a:p>
                    <a:p>
                      <a:pPr algn="ctr"/>
                      <a:r>
                        <a:rPr lang="en-US" dirty="0" smtClean="0"/>
                        <a:t>[L]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rface Area</a:t>
                      </a:r>
                    </a:p>
                    <a:p>
                      <a:pPr algn="ctr"/>
                      <a:r>
                        <a:rPr lang="en-US" dirty="0" smtClean="0"/>
                        <a:t>[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dirty="0" smtClean="0"/>
                        <a:t>]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rface Area / Volume [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dirty="0" smtClean="0"/>
                        <a:t>/L]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ctor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1790058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b Scal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8.6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10803736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.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2011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ilot Plant Scal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3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6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4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14474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rge Production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 00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3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17683737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68963" y="1156996"/>
            <a:ext cx="88547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intaining geometrical similarities for various scales is not practical in batch processing as the jacket he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xchange area per unit reduces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with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563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0878" y="1351269"/>
            <a:ext cx="10982425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ynold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 number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v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rbul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er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sc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ynol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rbul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sz="28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= ND</a:t>
            </a:r>
            <a:r>
              <a:rPr lang="cs-CZ" sz="2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800" b="1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l-GR" sz="2800" b="1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omogene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ynold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N …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otation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speed (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volutio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per second)</a:t>
            </a:r>
          </a:p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D …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amet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m)</a:t>
            </a:r>
          </a:p>
          <a:p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kinemat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viscos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m</a:t>
            </a:r>
            <a:r>
              <a:rPr lang="cs-CZ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/s)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48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74775" y="17769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AMINAR VS. TURBULENT FLOW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60772" y="901546"/>
            <a:ext cx="953588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mina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cteriz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o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flu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flu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lle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y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nim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e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rbulen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cteriz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reg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ve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e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9015" y="3579202"/>
            <a:ext cx="5623582" cy="3331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502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9716" y="370600"/>
            <a:ext cx="9311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5891" y="1159338"/>
            <a:ext cx="7453759" cy="5290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5827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3769" y="1135782"/>
            <a:ext cx="1098242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aintain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stablish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,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ac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lmost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mpossi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lia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atc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mulat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eneral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pplica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athemat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del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lea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echanis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gnificanc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rade-of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milariti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done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earl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666692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3769" y="1135782"/>
            <a:ext cx="1098242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done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earl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si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intain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w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r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rbul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ev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mo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very rapi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mit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us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igh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controlling step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jec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dynam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pu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riority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efo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solu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met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igh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ct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fre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t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6051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4" y="2079057"/>
            <a:ext cx="1098242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ameter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pla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earl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ag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alist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-react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pres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ip speed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ong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irculat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im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mall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ac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migh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eri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equen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57948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353" y="1318661"/>
            <a:ext cx="10982425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de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up rul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wer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er unit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iterion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nd has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v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u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man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s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rule has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lud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mo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non-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mina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ynold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geometry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ype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/V = P</a:t>
            </a:r>
            <a:r>
              <a:rPr lang="cs-CZ" sz="32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cs-CZ" sz="3200" b="1" dirty="0" smtClean="0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x N</a:t>
            </a:r>
            <a:r>
              <a:rPr lang="cs-CZ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x D</a:t>
            </a:r>
            <a:r>
              <a:rPr lang="cs-CZ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endParaRPr lang="cs-CZ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w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smtClean="0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peed</a:t>
            </a:r>
          </a:p>
          <a:p>
            <a:pPr algn="just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met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206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0357690"/>
              </p:ext>
            </p:extLst>
          </p:nvPr>
        </p:nvGraphicFramePr>
        <p:xfrm>
          <a:off x="2136942" y="2173081"/>
          <a:ext cx="8128002" cy="330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3152231041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139388118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473984603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451783219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748580714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1804426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Parameter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Power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P/V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Q/V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Tip Speed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Reynolds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number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3197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P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-3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21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1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.15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75033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P/V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3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1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.1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1.5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831790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N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5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2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2</a:t>
                      </a:r>
                      <a:endParaRPr lang="cs-CZ" baseline="30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28664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Tip Speed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2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856068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Reynolds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numner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-4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-2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45317445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31111" y="1321698"/>
            <a:ext cx="10250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abl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presen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io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ateg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1 L to 1000 L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5736657"/>
            <a:ext cx="10953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Q/V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mp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c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er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634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1817" y="946312"/>
            <a:ext cx="10170367" cy="6063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up so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are no standar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pproach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o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quantitativ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;</a:t>
            </a:r>
          </a:p>
          <a:p>
            <a:pPr>
              <a:buFont typeface="Arial" pitchFamily="34" charset="0"/>
              <a:buChar char="•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extbook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 are limited;</a:t>
            </a:r>
          </a:p>
          <a:p>
            <a:pPr>
              <a:buFont typeface="Arial" pitchFamily="34" charset="0"/>
              <a:buChar char="•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actic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arge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up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dividu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xperienc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hortag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eop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righ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xperienc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c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gre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xt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munic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transfer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form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re n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ystematic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way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ginee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sk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s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wh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form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requir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 and </a:t>
            </a:r>
            <a:r>
              <a:rPr lang="cs-CZ" sz="2200" i="1" dirty="0">
                <a:latin typeface="Arial" panose="020B0604020202020204" pitchFamily="34" charset="0"/>
                <a:cs typeface="Arial" panose="020B0604020202020204" pitchFamily="34" charset="0"/>
              </a:rPr>
              <a:t>vice versa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munit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re not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earn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c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ailur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ccur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ai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as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roughou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gap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wa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run i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plant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perator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ctual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ru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u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ack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rain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volvem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188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8877" y="631954"/>
            <a:ext cx="109568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S BETWEEN ACADEMIC AND PROCESS CHEMISTRIES</a:t>
            </a:r>
            <a:endParaRPr lang="cs-CZ" sz="3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5642" y="2406316"/>
            <a:ext cx="1101130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28863" indent="-232886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ade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cov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ve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u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fir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in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led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328863" indent="-2328863"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328863" indent="-2328863"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973263" indent="-197326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miz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ek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1973263" indent="-1973263"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ol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1973263" indent="-1973263" algn="just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245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30" y="1779102"/>
            <a:ext cx="10170367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define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converting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rout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optimum, robust,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economic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manufacturing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ultimat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within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reasonably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period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616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3690" y="1268963"/>
            <a:ext cx="10170367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 CONTR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 R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BILE (TRANSFERABLE) STREA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CREASE EFFECTIVITY (MINIMIZE SOLVENTS, INCREASE CONCENTRATION WHERE POSSIBL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ABILITY OF COMPONENTS DURING REACTION AND HOLD 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IMULATE LARGE SCALE CONDITIONS IN LABORATORY (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longe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dition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umulatio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stability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ET INFORMATION ABOUT PROPERTIES (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i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pH tolerance, 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 smtClean="0"/>
          </a:p>
        </p:txBody>
      </p:sp>
    </p:spTree>
    <p:extLst>
      <p:ext uri="{BB962C8B-B14F-4D97-AF65-F5344CB8AC3E}">
        <p14:creationId xmlns:p14="http://schemas.microsoft.com/office/powerpoint/2010/main" val="3615106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42286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30" y="999456"/>
            <a:ext cx="10170367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TERMINE CONTROL POINTS (in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s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EEP IT SI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TICIPATE FATE OF VOLATILE REAG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VELOP EFFICIENT AND STRAIGHTFORWARD WORK UP PROCED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SIDER INERT ATMOSPHERE TO AVOID THE PRESENCE OF MOISTURE AND OXY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SSUME SCRUBBING FOR ANNOYING OR TOXIC OFF-GA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GGEST RESISTANT MATERIAL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861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29848" y="391591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ARGING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6248" y="1164134"/>
            <a:ext cx="10590245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un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a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ell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– us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ato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igh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ommen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ura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tolerance) -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%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%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ransfe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ato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800" dirty="0"/>
          </a:p>
        </p:txBody>
      </p:sp>
    </p:spTree>
    <p:extLst>
      <p:ext uri="{BB962C8B-B14F-4D97-AF65-F5344CB8AC3E}">
        <p14:creationId xmlns:p14="http://schemas.microsoft.com/office/powerpoint/2010/main" val="1629865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95049" y="232096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5819" y="816871"/>
            <a:ext cx="10991462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carb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bo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toxicity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sta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ildup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051175" indent="-3051175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ific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CH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monise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Q3C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051175" indent="-3051175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ong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pect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nd/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zard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b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etrachloride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mit 4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1,2-dichloroethane (5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1,1,1-trichloroethane (15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benzene (2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1258888" indent="-1258888" algn="just"/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mited (non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otox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imal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rever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xicity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etonitrile (41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obenze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36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chloroform (6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ethylformamid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88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hexane (29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ano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30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ylpyrrolido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53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toluene (89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1258888" indent="-1258888" algn="just"/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– 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mis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i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osur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50 mg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ore per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, acetone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heptane, 2-propanol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ethylam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258888" indent="-1258888"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equat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olog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at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k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ustific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vel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hese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isoprop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troleu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fluoroace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)</a:t>
            </a:r>
          </a:p>
          <a:p>
            <a:pPr marL="1258888" indent="-1258888" algn="just"/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2526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90385" y="221416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7037" y="867747"/>
            <a:ext cx="10179698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IN PROCESS CONTROLS (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IPCs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ff-lin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-lin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n-lin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ystalliz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	    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er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ferr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tr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um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ver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nsi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894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6582" y="1429789"/>
            <a:ext cx="1103098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lu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la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uc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lu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nc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ili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l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ea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nc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pecies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justmen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tr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cipit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lu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zeotropi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til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45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6582" y="1429789"/>
            <a:ext cx="1103098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v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hniqu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LESCOPING</a:t>
            </a:r>
          </a:p>
          <a:p>
            <a:pPr algn="ctr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e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r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ful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medi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n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s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24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61070"/>
              </p:ext>
            </p:extLst>
          </p:nvPr>
        </p:nvGraphicFramePr>
        <p:xfrm>
          <a:off x="1221066" y="1573086"/>
          <a:ext cx="9896495" cy="261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CS ChemDraw Drawing" r:id="rId3" imgW="6034448" imgH="1596764" progId="ChemDraw.Document.6.0">
                  <p:embed/>
                </p:oleObj>
              </mc:Choice>
              <mc:Fallback>
                <p:oleObj name="CS ChemDraw Drawing" r:id="rId3" imgW="6034448" imgH="1596764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1066" y="1573086"/>
                        <a:ext cx="9896495" cy="2618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31216" y="5495827"/>
            <a:ext cx="101998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llou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F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J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7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6960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72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986" y="1319753"/>
            <a:ext cx="5363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UENCHING REACTION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7839" y="2187019"/>
            <a:ext cx="10680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ompo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cess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o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95942"/>
              </p:ext>
            </p:extLst>
          </p:nvPr>
        </p:nvGraphicFramePr>
        <p:xfrm>
          <a:off x="1818890" y="2898673"/>
          <a:ext cx="8430413" cy="354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CS ChemDraw Drawing" r:id="rId3" imgW="4460536" imgH="1877427" progId="ChemDraw.Document.6.0">
                  <p:embed/>
                </p:oleObj>
              </mc:Choice>
              <mc:Fallback>
                <p:oleObj name="CS ChemDraw Drawing" r:id="rId3" imgW="4460536" imgH="1877427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8890" y="2898673"/>
                        <a:ext cx="8430413" cy="354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73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3690" y="1268963"/>
            <a:ext cx="10170367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ator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dicin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mg – g) has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ver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exi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one by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up-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hwa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g – 1000 kg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i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c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ob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pea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cu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i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one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t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pe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nk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and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nk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unit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986" y="1319753"/>
            <a:ext cx="5363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UENCHING REACTION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330427"/>
              </p:ext>
            </p:extLst>
          </p:nvPr>
        </p:nvGraphicFramePr>
        <p:xfrm>
          <a:off x="1751978" y="2176734"/>
          <a:ext cx="7953474" cy="54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CS ChemDraw Drawing" r:id="rId3" imgW="3220030" imgH="219218" progId="ChemDraw.Document.6.0">
                  <p:embed/>
                </p:oleObj>
              </mc:Choice>
              <mc:Fallback>
                <p:oleObj name="CS ChemDraw Drawing" r:id="rId3" imgW="3220030" imgH="219218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1978" y="2176734"/>
                        <a:ext cx="7953474" cy="541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08667" y="5326144"/>
            <a:ext cx="106805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e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ogen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hlorometh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res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z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zidometh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!!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4531" y="3216446"/>
            <a:ext cx="109288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ERY CAREFU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en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su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trosami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limit i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sarta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320 mg dose)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0.03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2021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885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0452" y="1319753"/>
            <a:ext cx="1152144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ut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l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SPE)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larity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sci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yer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just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extr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portun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eng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7568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22498"/>
              </p:ext>
            </p:extLst>
          </p:nvPr>
        </p:nvGraphicFramePr>
        <p:xfrm>
          <a:off x="1608841" y="1581363"/>
          <a:ext cx="9139738" cy="499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CS ChemDraw Drawing" r:id="rId3" imgW="5973685" imgH="3262505" progId="ChemDraw.Document.6.0">
                  <p:embed/>
                </p:oleObj>
              </mc:Choice>
              <mc:Fallback>
                <p:oleObj name="CS ChemDraw Drawing" r:id="rId3" imgW="5973685" imgH="326250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8841" y="1581363"/>
                        <a:ext cx="9139738" cy="4991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0193" y="5486399"/>
            <a:ext cx="57974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g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S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747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424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veni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queou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8433571"/>
              </p:ext>
            </p:extLst>
          </p:nvPr>
        </p:nvGraphicFramePr>
        <p:xfrm>
          <a:off x="1912215" y="2134580"/>
          <a:ext cx="8128000" cy="4424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16962648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14231063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47239693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9050879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H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0.1 N solution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Relativ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olubility</a:t>
                      </a:r>
                      <a:r>
                        <a:rPr lang="cs-CZ" b="1" dirty="0" smtClean="0"/>
                        <a:t> in </a:t>
                      </a:r>
                      <a:r>
                        <a:rPr lang="cs-CZ" b="1" dirty="0" err="1" smtClean="0"/>
                        <a:t>Organic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olvents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Comments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6605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HCl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Hig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Corrosive</a:t>
                      </a:r>
                      <a:r>
                        <a:rPr lang="cs-CZ" dirty="0" smtClean="0"/>
                        <a:t>, </a:t>
                      </a:r>
                      <a:r>
                        <a:rPr lang="cs-CZ" dirty="0" err="1" smtClean="0"/>
                        <a:t>volatile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2182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SO</a:t>
                      </a:r>
                      <a:r>
                        <a:rPr lang="cs-CZ" baseline="-25000" dirty="0" smtClean="0"/>
                        <a:t>4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220812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Ac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.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Hig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Weak</a:t>
                      </a:r>
                      <a:r>
                        <a:rPr lang="cs-CZ" dirty="0" smtClean="0"/>
                        <a:t> acid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055869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a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HPO</a:t>
                      </a:r>
                      <a:r>
                        <a:rPr lang="cs-CZ" baseline="-25000" dirty="0" smtClean="0"/>
                        <a:t>4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8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847967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aHCO</a:t>
                      </a:r>
                      <a:r>
                        <a:rPr lang="cs-CZ" baseline="-25000" dirty="0" smtClean="0"/>
                        <a:t>3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8.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031411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H</a:t>
                      </a:r>
                      <a:r>
                        <a:rPr lang="cs-CZ" baseline="-25000" dirty="0" smtClean="0"/>
                        <a:t>3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1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Moderat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Volatile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5166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a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O</a:t>
                      </a:r>
                      <a:r>
                        <a:rPr lang="cs-CZ" baseline="-25000" dirty="0" smtClean="0"/>
                        <a:t>3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1.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300365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a</a:t>
                      </a:r>
                      <a:r>
                        <a:rPr lang="cs-CZ" baseline="-25000" dirty="0" smtClean="0"/>
                        <a:t>3</a:t>
                      </a:r>
                      <a:r>
                        <a:rPr lang="cs-CZ" dirty="0" smtClean="0"/>
                        <a:t>PO</a:t>
                      </a:r>
                      <a:r>
                        <a:rPr lang="cs-CZ" baseline="-25000" dirty="0" smtClean="0"/>
                        <a:t>4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2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915738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167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LTRATION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is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tratio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olu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fo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s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ea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-lin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rosity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uls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ltrafilt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prote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025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por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npor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r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transpor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ivid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ino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phil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hyd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phob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queou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20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phil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ccess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viny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im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drophob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dimethylsiloxan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INCIPA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mosphe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s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uu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me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ten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ot g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58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623" y="1789972"/>
            <a:ext cx="4927853" cy="39783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0343" y="1789971"/>
            <a:ext cx="5555138" cy="397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22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7891" y="1387208"/>
            <a:ext cx="11521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7891" y="2536504"/>
            <a:ext cx="112931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est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hnic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nsi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-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s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parati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oli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ulat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>
                <a:hlinkClick r:id="rId2"/>
              </a:rPr>
              <a:t>https://</a:t>
            </a:r>
            <a:r>
              <a:rPr lang="cs-CZ" sz="2400" dirty="0" smtClean="0">
                <a:hlinkClick r:id="rId2"/>
              </a:rPr>
              <a:t>www.youtube.com/watch?v=Harx2khTuEc</a:t>
            </a:r>
            <a:endParaRPr lang="cs-CZ" sz="2400" dirty="0" smtClean="0"/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4126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FFICIENT PROCESS DEVELOPMENT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731" y="1352939"/>
            <a:ext cx="1017969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icipat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minimum and maximum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ng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firm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bustne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/sensitivity in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s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meter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entify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i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ol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te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maximum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owe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e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iteria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PC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re not me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y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entio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ail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serv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usual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s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atic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rrors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k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ount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tur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ation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521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5939" y="1413391"/>
            <a:ext cx="1086201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a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up?</a:t>
            </a: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ransferr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ab-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pilo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mmerci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quipm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electivit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eometr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mension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114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CESS VALIDA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23731" y="1231641"/>
            <a:ext cx="10440955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mulativ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or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monstrat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iabl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ing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ui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ltimat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rstand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for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1970s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ttl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en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e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i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1987 – FDA –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on General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ncipl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a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a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ablishing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cumente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evidence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uranc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stentl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meeting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determine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ation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ribut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8 – FDA –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a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lec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alua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data,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design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ou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ablish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ientific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evidence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bl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stentl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livering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il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up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e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tch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by design (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b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7910" y="6242180"/>
            <a:ext cx="11252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Anderson, N.G. </a:t>
            </a:r>
            <a:r>
              <a:rPr lang="cs-CZ" i="1" dirty="0"/>
              <a:t>e</a:t>
            </a:r>
            <a:r>
              <a:rPr lang="cs-CZ" i="1" dirty="0" smtClean="0"/>
              <a:t>t al</a:t>
            </a:r>
            <a:r>
              <a:rPr lang="cs-CZ" dirty="0" smtClean="0"/>
              <a:t> </a:t>
            </a:r>
            <a:r>
              <a:rPr lang="cs-CZ" i="1" dirty="0" err="1" smtClean="0"/>
              <a:t>Org.Process</a:t>
            </a:r>
            <a:r>
              <a:rPr lang="cs-CZ" i="1" dirty="0" smtClean="0"/>
              <a:t> </a:t>
            </a:r>
            <a:r>
              <a:rPr lang="cs-CZ" i="1" dirty="0" err="1" smtClean="0"/>
              <a:t>Res.Dev</a:t>
            </a:r>
            <a:r>
              <a:rPr lang="cs-CZ" i="1" dirty="0" smtClean="0"/>
              <a:t>. 15</a:t>
            </a:r>
            <a:r>
              <a:rPr lang="cs-CZ" dirty="0" smtClean="0"/>
              <a:t>, 162 (</a:t>
            </a:r>
            <a:r>
              <a:rPr lang="cs-CZ" b="1" dirty="0" smtClean="0"/>
              <a:t>2011</a:t>
            </a:r>
            <a:r>
              <a:rPr lang="cs-CZ" dirty="0" smtClean="0"/>
              <a:t>)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37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36946" y="1562329"/>
            <a:ext cx="1086201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a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up?</a:t>
            </a: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MORE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m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bil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edic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performanc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783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36946" y="1562329"/>
            <a:ext cx="1086201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1145" y="933650"/>
            <a:ext cx="10857297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aird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, T. – 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Minimise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Up 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ifficulties</a:t>
            </a:r>
            <a:endParaRPr lang="cs-CZ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ppropri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rre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o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azard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ransfer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sue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ptimi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atist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ir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T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Diges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p. 51, July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58359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36946" y="1562329"/>
            <a:ext cx="1086201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1402" y="1905802"/>
            <a:ext cx="10982425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est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way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minimize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ata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athering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detailed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504758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47023" y="856649"/>
            <a:ext cx="10982425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deal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mensio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geometry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velociti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emperatur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kep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area per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eri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equen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mov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pu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)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inematic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xist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hap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io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velociti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la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 Flui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ynamic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ynold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)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creas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speed as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amet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creas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ydrodynamic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xist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io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la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586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1895" y="1761424"/>
            <a:ext cx="1098242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la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oth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profile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ransfer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rea);</a:t>
            </a:r>
          </a:p>
          <a:p>
            <a:pPr marL="182563" indent="-182563" algn="just"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la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ratio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oth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rati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vers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us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785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3534</TotalTime>
  <Words>2500</Words>
  <Application>Microsoft Office PowerPoint</Application>
  <PresentationFormat>Widescreen</PresentationFormat>
  <Paragraphs>387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5" baseType="lpstr">
      <vt:lpstr>Arial</vt:lpstr>
      <vt:lpstr>Symbol</vt:lpstr>
      <vt:lpstr>Tw Cen MT</vt:lpstr>
      <vt:lpstr>Droplet</vt:lpstr>
      <vt:lpstr>CS ChemDraw Drawing</vt:lpstr>
      <vt:lpstr>PRACTICAL CONSIDERATIONS  DIFFERENCES BETWEEN LABORATORY AND LARGER SCALE PROCES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19</cp:revision>
  <dcterms:created xsi:type="dcterms:W3CDTF">2019-06-12T10:14:44Z</dcterms:created>
  <dcterms:modified xsi:type="dcterms:W3CDTF">2021-03-07T13:27:40Z</dcterms:modified>
</cp:coreProperties>
</file>